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2" r:id="rId4"/>
    <p:sldId id="263" r:id="rId5"/>
    <p:sldId id="264" r:id="rId6"/>
    <p:sldId id="267" r:id="rId7"/>
    <p:sldId id="265" r:id="rId8"/>
    <p:sldId id="266" r:id="rId9"/>
    <p:sldId id="268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73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10103C-0D8D-4ACB-8FE5-E045393B9E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7FFA4C-78B9-4DEC-B096-446B480AF3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9AF45-B8E8-4811-A605-07E70EE139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E9E5F-2006-434E-86FE-4016B7295B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5FBE3-4AE1-4622-BD18-F1F0463F44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69292A-E9E8-4F7D-91D4-F914A02039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CF95E3-FC60-4106-9328-865B7541E0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EF72F-F313-49F8-813D-C4497017DB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F1C4C-0105-4F2B-8CA2-E5DFC3EE73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8596F-BFB5-4C35-8A5E-576AFFE8B5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EF95FB-63D8-4399-90C8-AA3058CE36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DF9962F-8293-421A-8489-024F1C2ABC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533400" y="1143000"/>
            <a:ext cx="80438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accent2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accent2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accent2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accent2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accent2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accent2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accent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Nonlinear Spectroscopy:</a:t>
            </a:r>
            <a:br>
              <a:rPr lang="en-US" dirty="0" smtClean="0"/>
            </a:br>
            <a:r>
              <a:rPr lang="en-US" dirty="0" smtClean="0"/>
              <a:t>Third Order Spectroscopy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drei Tokmakoff</a:t>
            </a:r>
          </a:p>
          <a:p>
            <a:r>
              <a:rPr lang="en-US" dirty="0" smtClean="0"/>
              <a:t>MIT Department of Chemistry</a:t>
            </a:r>
          </a:p>
          <a:p>
            <a:r>
              <a:rPr lang="en-US" dirty="0" smtClean="0"/>
              <a:t>2009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8229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-order spectroscopy in box geometry</a:t>
            </a:r>
            <a:endParaRPr lang="en-US" dirty="0"/>
          </a:p>
        </p:txBody>
      </p:sp>
      <p:pic>
        <p:nvPicPr>
          <p:cNvPr id="19458" name="Picture 2" descr="k match"/>
          <p:cNvPicPr>
            <a:picLocks noChangeAspect="1" noChangeArrowheads="1"/>
          </p:cNvPicPr>
          <p:nvPr/>
        </p:nvPicPr>
        <p:blipFill>
          <a:blip r:embed="rId2" cstate="print"/>
          <a:srcRect l="9769" t="19814" r="24020" b="32968"/>
          <a:stretch>
            <a:fillRect/>
          </a:stretch>
        </p:blipFill>
        <p:spPr bwMode="auto">
          <a:xfrm>
            <a:off x="990600" y="1905000"/>
            <a:ext cx="7054422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-order spectroscopy in box geometry</a:t>
            </a:r>
            <a:endParaRPr lang="en-US" sz="2800" dirty="0"/>
          </a:p>
        </p:txBody>
      </p:sp>
      <p:pic>
        <p:nvPicPr>
          <p:cNvPr id="20482" name="Picture 2" descr="k match 2"/>
          <p:cNvPicPr>
            <a:picLocks noChangeAspect="1" noChangeArrowheads="1"/>
          </p:cNvPicPr>
          <p:nvPr/>
        </p:nvPicPr>
        <p:blipFill>
          <a:blip r:embed="rId2" cstate="print"/>
          <a:srcRect l="9711" t="17499" r="8621" b="22665"/>
          <a:stretch>
            <a:fillRect/>
          </a:stretch>
        </p:blipFill>
        <p:spPr bwMode="auto">
          <a:xfrm>
            <a:off x="457200" y="1752600"/>
            <a:ext cx="781414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wo-pulse photon echo</a:t>
            </a:r>
            <a:endParaRPr lang="en-US" sz="28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 l="5263" t="4233"/>
          <a:stretch>
            <a:fillRect/>
          </a:stretch>
        </p:blipFill>
        <p:spPr bwMode="auto">
          <a:xfrm>
            <a:off x="838200" y="3962400"/>
            <a:ext cx="291949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524000"/>
            <a:ext cx="7742151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038600"/>
            <a:ext cx="389279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581400"/>
            <a:ext cx="3357562" cy="30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ransient grating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166" y="1524000"/>
            <a:ext cx="7305632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3962400"/>
            <a:ext cx="4775407" cy="2045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ransient grating </a:t>
            </a:r>
            <a:endParaRPr 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209800"/>
            <a:ext cx="297654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143000" y="1752600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 relax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71600" y="358140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oustic waves </a:t>
            </a:r>
            <a:endParaRPr lang="en-US" dirty="0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3962400" y="2362200"/>
          <a:ext cx="3433763" cy="381000"/>
        </p:xfrm>
        <a:graphic>
          <a:graphicData uri="http://schemas.openxmlformats.org/presentationml/2006/ole">
            <p:oleObj spid="_x0000_s47105" name="Equation" r:id="rId4" imgW="2311200" imgH="253800" progId="Equation.DSMT4">
              <p:embed/>
            </p:oleObj>
          </a:graphicData>
        </a:graphic>
      </p:graphicFrame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950372" y="4953000"/>
          <a:ext cx="2364828" cy="428625"/>
        </p:xfrm>
        <a:graphic>
          <a:graphicData uri="http://schemas.openxmlformats.org/presentationml/2006/ole">
            <p:oleObj spid="_x0000_s47107" name="Equation" r:id="rId5" imgW="1524000" imgH="279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05400" y="4419600"/>
            <a:ext cx="1950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Thermal diffusion</a:t>
            </a:r>
            <a:endParaRPr lang="en-US" u="sng" dirty="0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962400" y="1447800"/>
          <a:ext cx="1219200" cy="419100"/>
        </p:xfrm>
        <a:graphic>
          <a:graphicData uri="http://schemas.openxmlformats.org/presentationml/2006/ole">
            <p:oleObj spid="_x0000_s47109" name="Equation" r:id="rId6" imgW="8125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ump-probe / transient-absorption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828800"/>
            <a:ext cx="8059007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herence and </a:t>
            </a:r>
            <a:r>
              <a:rPr lang="en-US" sz="2800" dirty="0" err="1" smtClean="0"/>
              <a:t>wavepackets</a:t>
            </a:r>
            <a:r>
              <a:rPr lang="en-US" sz="2800" dirty="0" smtClean="0"/>
              <a:t> in pump-probe</a:t>
            </a:r>
            <a:endParaRPr lang="en-US" dirty="0"/>
          </a:p>
        </p:txBody>
      </p:sp>
      <p:pic>
        <p:nvPicPr>
          <p:cNvPr id="25602" name="Picture 2" descr="pumpprobediags"/>
          <p:cNvPicPr>
            <a:picLocks noChangeAspect="1" noChangeArrowheads="1"/>
          </p:cNvPicPr>
          <p:nvPr/>
        </p:nvPicPr>
        <p:blipFill>
          <a:blip r:embed="rId2" cstate="print"/>
          <a:srcRect l="39406" t="13751" r="16380" b="995"/>
          <a:stretch>
            <a:fillRect/>
          </a:stretch>
        </p:blipFill>
        <p:spPr bwMode="auto">
          <a:xfrm>
            <a:off x="3856037" y="1349375"/>
            <a:ext cx="3687763" cy="550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2971800"/>
            <a:ext cx="2336800" cy="198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CARS </a:t>
            </a:r>
            <a:br>
              <a:rPr lang="en-US" dirty="0" smtClean="0"/>
            </a:br>
            <a:r>
              <a:rPr lang="en-US" dirty="0" smtClean="0"/>
              <a:t>(coherent anti-Stokes Raman scattering)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752600"/>
            <a:ext cx="6030259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okmakoff White">
  <a:themeElements>
    <a:clrScheme name="Tokmakoff Whi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okmakoff Whit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okmakoff Whi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kmakoff Whi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kmakoff Whi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kmakoff Whi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kmakoff Whi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kmakoff Whi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kmakoff Whi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kmakoff Whi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kmakoff Whi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kmakoff Whi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kmakoff Whi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okmakoff Whi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okmakoff White</Template>
  <TotalTime>704</TotalTime>
  <Words>42</Words>
  <Application>Microsoft Office PowerPoint</Application>
  <PresentationFormat>On-screen Show (4:3)</PresentationFormat>
  <Paragraphs>1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okmakoff White</vt:lpstr>
      <vt:lpstr>Equation</vt:lpstr>
      <vt:lpstr>Nonlinear Spectroscopy: Third Order Spectroscopy</vt:lpstr>
      <vt:lpstr>3rd-order spectroscopy in box geometry</vt:lpstr>
      <vt:lpstr>3rd-order spectroscopy in box geometry</vt:lpstr>
      <vt:lpstr>Two-pulse photon echo</vt:lpstr>
      <vt:lpstr>Transient grating</vt:lpstr>
      <vt:lpstr>Transient grating </vt:lpstr>
      <vt:lpstr>Pump-probe / transient-absorption</vt:lpstr>
      <vt:lpstr>Coherence and wavepackets in pump-probe</vt:lpstr>
      <vt:lpstr>CARS  (coherent anti-Stokes Raman scattering)</vt:lpstr>
    </vt:vector>
  </TitlesOfParts>
  <Company>Sony Electronics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linear Spectroscopy: Diagrammatic Perturbation Theory</dc:title>
  <dc:creator>Andrei Tokmakoff</dc:creator>
  <cp:lastModifiedBy>Andrei Tokmakoff</cp:lastModifiedBy>
  <cp:revision>13</cp:revision>
  <dcterms:created xsi:type="dcterms:W3CDTF">2009-04-01T19:48:33Z</dcterms:created>
  <dcterms:modified xsi:type="dcterms:W3CDTF">2011-06-06T23:48:47Z</dcterms:modified>
</cp:coreProperties>
</file>